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322" r:id="rId2"/>
    <p:sldId id="435" r:id="rId3"/>
    <p:sldId id="439" r:id="rId4"/>
    <p:sldId id="468" r:id="rId5"/>
    <p:sldId id="452" r:id="rId6"/>
    <p:sldId id="446" r:id="rId7"/>
    <p:sldId id="448" r:id="rId8"/>
    <p:sldId id="401" r:id="rId9"/>
    <p:sldId id="424" r:id="rId10"/>
    <p:sldId id="432" r:id="rId11"/>
    <p:sldId id="470" r:id="rId12"/>
    <p:sldId id="450" r:id="rId13"/>
    <p:sldId id="471" r:id="rId14"/>
    <p:sldId id="472" r:id="rId15"/>
    <p:sldId id="473" r:id="rId16"/>
    <p:sldId id="451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31" d="100"/>
          <a:sy n="131" d="100"/>
        </p:scale>
        <p:origin x="-192" y="-112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36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10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12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1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1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2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5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6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337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April 17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419100" y="2133600"/>
            <a:ext cx="8305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 err="1">
                <a:solidFill>
                  <a:schemeClr val="tx2"/>
                </a:solidFill>
                <a:latin typeface="Comic Sans MS" pitchFamily="66" charset="0"/>
              </a:rPr>
              <a:t>Bijections</a:t>
            </a:r>
            <a:endParaRPr lang="en-US" sz="8800" b="1" dirty="0">
              <a:solidFill>
                <a:schemeClr val="tx2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for Counting</a:t>
            </a:r>
          </a:p>
          <a:p>
            <a:pPr algn="ctr">
              <a:spcBef>
                <a:spcPct val="0"/>
              </a:spcBef>
            </a:pPr>
            <a:endParaRPr lang="en-US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62228"/>
              </p:ext>
            </p:extLst>
          </p:nvPr>
        </p:nvGraphicFramePr>
        <p:xfrm>
          <a:off x="457200" y="4348163"/>
          <a:ext cx="58213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1320800" imgH="533400" progId="Equation.3">
                  <p:embed/>
                </p:oleObj>
              </mc:Choice>
              <mc:Fallback>
                <p:oleObj name="Equation" r:id="rId4" imgW="1320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8163"/>
                        <a:ext cx="58213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2CE45375-A98A-46BD-BCF3-2BE85CEECAA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3200" dirty="0" smtClean="0">
                <a:solidFill>
                  <a:srgbClr val="0033CC"/>
                </a:solidFill>
              </a:rPr>
              <a:t>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6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340998" grpId="1"/>
      <p:bldP spid="8199" grpId="0"/>
      <p:bldP spid="341000" grpId="0" build="allAtOnce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2CE45375-A98A-46BD-BCF3-2BE85CEECAA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838200" y="2321004"/>
            <a:ext cx="7315200" cy="156966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9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|A|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bijectcount</a:t>
            </a:r>
            <a:r>
              <a:rPr lang="en-US" sz="1050" dirty="0" smtClean="0"/>
              <a:t>.</a:t>
            </a:r>
            <a:fld id="{E53DAB80-C578-4077-948A-EA14497F2876}" type="slidenum">
              <a:rPr lang="en-US" sz="1050" smtClean="0"/>
              <a:pPr/>
              <a:t>12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4" imgW="1943100" imgH="457200" progId="Equation.DSMT4">
                    <p:embed/>
                  </p:oleObj>
                </mc:Choice>
                <mc:Fallback>
                  <p:oleObj name="Equation" r:id="rId4" imgW="19431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962400"/>
                          <a:ext cx="7196138" cy="169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57974"/>
              </p:ext>
            </p:extLst>
          </p:nvPr>
        </p:nvGraphicFramePr>
        <p:xfrm>
          <a:off x="831850" y="396240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AEBBE140-696B-4ED3-9F77-625F9EBC968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3528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8674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  <p:bldP spid="13" grpId="0"/>
      <p:bldP spid="14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1960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AEBBE140-696B-4ED3-9F77-625F9EBC968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AEBBE140-696B-4ED3-9F77-625F9EBC9681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638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F6382285-46B9-4638-A756-AEAB0B54955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4800600"/>
                        <a:ext cx="288607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D976DC80-1CD7-4100-A55E-2DD559440D8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: Counting </a:t>
            </a:r>
            <a:r>
              <a:rPr lang="en-US" dirty="0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F53D1246-CE8C-4802-BF7B-CC4A005CA92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98B0E1D1-22E3-4CC1-B6FA-DF55DA8E78A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1A5D8267-F4DE-41EB-BB46-259FBFEC12C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32131BEB-8BF7-42C4-8263-F9F58D3D34B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758C4126-0672-4A74-9D17-7F72C919EF1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800000"/>
                </a:solidFill>
              </a:rPr>
              <a:t>on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</a:t>
            </a:r>
            <a:r>
              <a:rPr lang="en-US" sz="6000" dirty="0" smtClean="0">
                <a:solidFill>
                  <a:srgbClr val="FF0000"/>
                </a:solidFill>
              </a:rPr>
              <a:t>no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3A1BEF78-D25F-4A13-A70B-7C823786996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0E51962D-A185-4D99-A828-C299A0E68EB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77</TotalTime>
  <Words>622</Words>
  <Application>Microsoft Macintosh PowerPoint</Application>
  <PresentationFormat>On-screen Show (4:3)</PresentationFormat>
  <Paragraphs>134</Paragraphs>
  <Slides>16</Slides>
  <Notes>16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05</cp:revision>
  <cp:lastPrinted>2012-04-09T05:51:24Z</cp:lastPrinted>
  <dcterms:created xsi:type="dcterms:W3CDTF">2011-04-03T17:22:12Z</dcterms:created>
  <dcterms:modified xsi:type="dcterms:W3CDTF">2013-04-10T02:30:07Z</dcterms:modified>
</cp:coreProperties>
</file>